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3A17" w:rsidRDefault="004E231E" w:rsidP="00EA3A17">
      <w:pPr>
        <w:jc w:val="center"/>
      </w:pPr>
      <w:r>
        <w:t>Cycle 2 - B</w:t>
      </w:r>
      <w:r w:rsidR="00374FAD">
        <w:t xml:space="preserve"> Days</w:t>
      </w:r>
    </w:p>
    <w:p w:rsidR="000B789A" w:rsidRDefault="00683267" w:rsidP="00AF6B66">
      <w:r>
        <w:t>WB – Workbook</w:t>
      </w:r>
    </w:p>
    <w:p w:rsidR="00410538" w:rsidRDefault="00410538" w:rsidP="00AF6B66"/>
    <w:tbl>
      <w:tblPr>
        <w:tblpPr w:leftFromText="180" w:rightFromText="180" w:vertAnchor="text" w:horzAnchor="margin" w:tblpY="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15" w:type="dxa"/>
          <w:right w:w="115" w:type="dxa"/>
        </w:tblCellMar>
        <w:tblLook w:val="0000" w:firstRow="0" w:lastRow="0" w:firstColumn="0" w:lastColumn="0" w:noHBand="0" w:noVBand="0"/>
      </w:tblPr>
      <w:tblGrid>
        <w:gridCol w:w="2589"/>
        <w:gridCol w:w="2547"/>
        <w:gridCol w:w="2597"/>
        <w:gridCol w:w="2582"/>
        <w:gridCol w:w="2635"/>
      </w:tblGrid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045D10" w:rsidP="008B2635">
            <w:pPr>
              <w:jc w:val="center"/>
            </w:pPr>
            <w:r>
              <w:t>Monday</w:t>
            </w:r>
          </w:p>
        </w:tc>
        <w:tc>
          <w:tcPr>
            <w:tcW w:w="2693" w:type="dxa"/>
            <w:vAlign w:val="center"/>
          </w:tcPr>
          <w:p w:rsidR="00045D10" w:rsidRDefault="00045D10" w:rsidP="008B2635">
            <w:pPr>
              <w:jc w:val="center"/>
            </w:pPr>
            <w:r>
              <w:t>Tuesday</w:t>
            </w:r>
          </w:p>
        </w:tc>
        <w:tc>
          <w:tcPr>
            <w:tcW w:w="2693" w:type="dxa"/>
            <w:vAlign w:val="center"/>
          </w:tcPr>
          <w:p w:rsidR="00045D10" w:rsidRDefault="00045D10" w:rsidP="008B2635">
            <w:pPr>
              <w:jc w:val="center"/>
            </w:pPr>
            <w:r>
              <w:t>Wednesday</w:t>
            </w:r>
          </w:p>
        </w:tc>
        <w:tc>
          <w:tcPr>
            <w:tcW w:w="2693" w:type="dxa"/>
            <w:vAlign w:val="center"/>
          </w:tcPr>
          <w:p w:rsidR="00045D10" w:rsidRDefault="00045D10" w:rsidP="008B2635">
            <w:pPr>
              <w:jc w:val="center"/>
            </w:pPr>
            <w:r>
              <w:t>Thursday</w:t>
            </w:r>
          </w:p>
        </w:tc>
        <w:tc>
          <w:tcPr>
            <w:tcW w:w="2693" w:type="dxa"/>
            <w:vAlign w:val="center"/>
          </w:tcPr>
          <w:p w:rsidR="00045D10" w:rsidRDefault="00045D10" w:rsidP="008B2635">
            <w:pPr>
              <w:jc w:val="center"/>
            </w:pPr>
            <w:r>
              <w:t>Friday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0555F0" w:rsidP="001B65BE">
            <w:pPr>
              <w:jc w:val="center"/>
            </w:pPr>
            <w:r>
              <w:t xml:space="preserve">Oct </w:t>
            </w:r>
            <w:r w:rsidR="007E4D21">
              <w:t>8</w:t>
            </w:r>
            <w:r w:rsidR="001B65BE">
              <w:t xml:space="preserve"> </w:t>
            </w:r>
            <w:r w:rsidR="000D74D1">
              <w:t>(</w:t>
            </w:r>
            <w:r w:rsidR="007E4D21">
              <w:t>B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0555F0" w:rsidP="008B2635">
            <w:pPr>
              <w:jc w:val="center"/>
            </w:pPr>
            <w:r>
              <w:t>O</w:t>
            </w:r>
            <w:r w:rsidR="000D74D1">
              <w:t xml:space="preserve">ct </w:t>
            </w:r>
            <w:r w:rsidR="007E4D21">
              <w:t>9</w:t>
            </w:r>
            <w:r w:rsidR="00223F2E">
              <w:t xml:space="preserve"> </w:t>
            </w:r>
            <w:r w:rsidR="000D74D1">
              <w:t>(</w:t>
            </w:r>
            <w:r w:rsidR="007E4D21">
              <w:t>A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767DC1" w:rsidP="001B65BE">
            <w:pPr>
              <w:jc w:val="center"/>
            </w:pPr>
            <w:r>
              <w:t xml:space="preserve">Oct </w:t>
            </w:r>
            <w:r w:rsidR="007E4D21">
              <w:t>10</w:t>
            </w:r>
            <w:r w:rsidR="00223F2E">
              <w:t xml:space="preserve"> </w:t>
            </w:r>
            <w:r w:rsidR="000D74D1">
              <w:t>(</w:t>
            </w:r>
            <w:r w:rsidR="007E4D21">
              <w:t>B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767DC1" w:rsidP="001B65BE">
            <w:pPr>
              <w:jc w:val="center"/>
            </w:pPr>
            <w:r>
              <w:t xml:space="preserve">Oct </w:t>
            </w:r>
            <w:r w:rsidR="007E4D21">
              <w:t>11</w:t>
            </w:r>
            <w:r w:rsidR="001B65BE">
              <w:t xml:space="preserve"> </w:t>
            </w:r>
            <w:r w:rsidR="000D74D1">
              <w:t>(</w:t>
            </w:r>
            <w:r w:rsidR="0020648C">
              <w:t>A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767DC1" w:rsidP="001B65BE">
            <w:pPr>
              <w:jc w:val="center"/>
            </w:pPr>
            <w:r>
              <w:t xml:space="preserve">Oct </w:t>
            </w:r>
            <w:r w:rsidR="007E4D21">
              <w:t>12</w:t>
            </w:r>
            <w:r w:rsidR="00AE1258">
              <w:t xml:space="preserve"> </w:t>
            </w:r>
            <w:r w:rsidR="000D74D1">
              <w:t>(</w:t>
            </w:r>
            <w:r w:rsidR="0020648C">
              <w:t>B</w:t>
            </w:r>
            <w:r w:rsidR="00045D10">
              <w:t>)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0033D" w:rsidRDefault="0000033D" w:rsidP="0000033D">
            <w:pPr>
              <w:jc w:val="center"/>
            </w:pPr>
            <w:r>
              <w:t>Derivative of Composite Functions</w:t>
            </w:r>
          </w:p>
          <w:p w:rsidR="0000033D" w:rsidRDefault="0000033D" w:rsidP="0000033D">
            <w:pPr>
              <w:jc w:val="center"/>
            </w:pPr>
            <w:r>
              <w:t>HW: (WB) All problems not done in class</w:t>
            </w:r>
          </w:p>
        </w:tc>
        <w:tc>
          <w:tcPr>
            <w:tcW w:w="2693" w:type="dxa"/>
            <w:vAlign w:val="center"/>
          </w:tcPr>
          <w:p w:rsidR="00045D10" w:rsidRDefault="00045D10" w:rsidP="004D2B17">
            <w:pPr>
              <w:jc w:val="center"/>
            </w:pPr>
          </w:p>
        </w:tc>
        <w:tc>
          <w:tcPr>
            <w:tcW w:w="2693" w:type="dxa"/>
            <w:vAlign w:val="center"/>
          </w:tcPr>
          <w:p w:rsidR="00045D10" w:rsidRDefault="0000033D" w:rsidP="00740EB9">
            <w:pPr>
              <w:jc w:val="center"/>
            </w:pPr>
            <w:r w:rsidRPr="009A646C">
              <w:rPr>
                <w:b/>
              </w:rPr>
              <w:t xml:space="preserve">Quiz </w:t>
            </w:r>
            <w:r>
              <w:rPr>
                <w:b/>
              </w:rPr>
              <w:t xml:space="preserve">1 on Differentiability, Chain </w:t>
            </w:r>
            <w:r w:rsidRPr="00146D3B">
              <w:rPr>
                <w:b/>
              </w:rPr>
              <w:t>Rule</w:t>
            </w:r>
            <w:r>
              <w:rPr>
                <w:b/>
              </w:rPr>
              <w:t xml:space="preserve">, and </w:t>
            </w:r>
            <w:r w:rsidRPr="00146D3B">
              <w:rPr>
                <w:b/>
              </w:rPr>
              <w:t>Derivatives of Composite Functions</w:t>
            </w:r>
          </w:p>
        </w:tc>
        <w:tc>
          <w:tcPr>
            <w:tcW w:w="2693" w:type="dxa"/>
            <w:vAlign w:val="center"/>
          </w:tcPr>
          <w:p w:rsidR="00C50D2B" w:rsidRPr="005B79B4" w:rsidRDefault="00C50D2B" w:rsidP="00D4554F">
            <w:pPr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AF60FD" w:rsidRDefault="00AF60FD" w:rsidP="00AF60FD">
            <w:pPr>
              <w:jc w:val="center"/>
            </w:pPr>
            <w:r w:rsidRPr="009A646C">
              <w:rPr>
                <w:b/>
              </w:rPr>
              <w:t xml:space="preserve"> </w:t>
            </w:r>
            <w:r>
              <w:t xml:space="preserve"> Implicit Differentiation</w:t>
            </w:r>
          </w:p>
          <w:p w:rsidR="00045D10" w:rsidRPr="009A646C" w:rsidRDefault="00AF60FD" w:rsidP="00AF60FD">
            <w:pPr>
              <w:jc w:val="center"/>
              <w:rPr>
                <w:b/>
              </w:rPr>
            </w:pPr>
            <w:r>
              <w:t>HW: (WB) All problems not done in class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D16DE4" w:rsidP="001B65BE">
            <w:pPr>
              <w:jc w:val="center"/>
            </w:pPr>
            <w:r>
              <w:t>Oct 1</w:t>
            </w:r>
            <w:r w:rsidR="004D3C0E">
              <w:t>5</w:t>
            </w:r>
            <w:r w:rsidR="00AE1258">
              <w:t xml:space="preserve"> </w:t>
            </w:r>
            <w:r w:rsidR="00DB3808">
              <w:t>(</w:t>
            </w:r>
            <w:r w:rsidR="004D3C0E">
              <w:t>A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D16DE4" w:rsidP="001B65BE">
            <w:pPr>
              <w:jc w:val="center"/>
            </w:pPr>
            <w:r>
              <w:t>Oct 1</w:t>
            </w:r>
            <w:r w:rsidR="004D3C0E">
              <w:t>6</w:t>
            </w:r>
            <w:r w:rsidR="00AE1258">
              <w:t xml:space="preserve"> </w:t>
            </w:r>
            <w:r w:rsidR="005274DC">
              <w:t>(</w:t>
            </w:r>
            <w:r w:rsidR="004D3C0E">
              <w:t>B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D16DE4" w:rsidP="001B65BE">
            <w:pPr>
              <w:jc w:val="center"/>
            </w:pPr>
            <w:r>
              <w:t>Oct 1</w:t>
            </w:r>
            <w:r w:rsidR="004D3C0E">
              <w:t>7</w:t>
            </w:r>
            <w:r w:rsidR="00325081">
              <w:t xml:space="preserve"> (A)</w:t>
            </w:r>
          </w:p>
        </w:tc>
        <w:tc>
          <w:tcPr>
            <w:tcW w:w="2693" w:type="dxa"/>
            <w:vAlign w:val="center"/>
          </w:tcPr>
          <w:p w:rsidR="00045D10" w:rsidRDefault="00D16DE4" w:rsidP="001B65BE">
            <w:pPr>
              <w:jc w:val="center"/>
            </w:pPr>
            <w:r>
              <w:t>Oct 1</w:t>
            </w:r>
            <w:r w:rsidR="004D3C0E">
              <w:t>8</w:t>
            </w:r>
            <w:r w:rsidR="00AE1258">
              <w:t xml:space="preserve"> </w:t>
            </w:r>
            <w:r w:rsidR="00776913">
              <w:t>(</w:t>
            </w:r>
            <w:r w:rsidR="005274DC">
              <w:t>B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D16DE4" w:rsidP="001B65BE">
            <w:pPr>
              <w:jc w:val="center"/>
            </w:pPr>
            <w:r>
              <w:t>Oct 1</w:t>
            </w:r>
            <w:r w:rsidR="004D3C0E">
              <w:t>9</w:t>
            </w:r>
            <w:r w:rsidR="00AE1258">
              <w:t xml:space="preserve"> </w:t>
            </w:r>
            <w:r w:rsidR="005274DC">
              <w:t>(A</w:t>
            </w:r>
            <w:r w:rsidR="00045D10">
              <w:t>)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Pr="00077BBC" w:rsidRDefault="00045D10" w:rsidP="0000033D">
            <w:pPr>
              <w:jc w:val="center"/>
            </w:pPr>
          </w:p>
        </w:tc>
        <w:tc>
          <w:tcPr>
            <w:tcW w:w="2693" w:type="dxa"/>
            <w:vAlign w:val="center"/>
          </w:tcPr>
          <w:p w:rsidR="00AF60FD" w:rsidRDefault="00AF60FD" w:rsidP="00AF60FD">
            <w:pPr>
              <w:jc w:val="center"/>
            </w:pPr>
            <w:r>
              <w:t>Related Rates</w:t>
            </w:r>
          </w:p>
          <w:p w:rsidR="00045D10" w:rsidRPr="009A646C" w:rsidRDefault="00AF60FD" w:rsidP="00AF60FD">
            <w:pPr>
              <w:jc w:val="center"/>
              <w:rPr>
                <w:b/>
              </w:rPr>
            </w:pPr>
            <w:r>
              <w:t>HW: (WB) All problems not done in class</w:t>
            </w:r>
          </w:p>
        </w:tc>
        <w:tc>
          <w:tcPr>
            <w:tcW w:w="2693" w:type="dxa"/>
            <w:vAlign w:val="center"/>
          </w:tcPr>
          <w:p w:rsidR="00900D17" w:rsidRPr="00983996" w:rsidRDefault="00900D17" w:rsidP="00FF68E5">
            <w:pPr>
              <w:jc w:val="center"/>
            </w:pPr>
          </w:p>
        </w:tc>
        <w:tc>
          <w:tcPr>
            <w:tcW w:w="2693" w:type="dxa"/>
            <w:vAlign w:val="center"/>
          </w:tcPr>
          <w:p w:rsidR="00045D10" w:rsidRDefault="004D2B17" w:rsidP="008B2635">
            <w:pPr>
              <w:jc w:val="center"/>
            </w:pPr>
            <w:r>
              <w:rPr>
                <w:b/>
              </w:rPr>
              <w:t xml:space="preserve">Quiz 2 on </w:t>
            </w:r>
            <w:r w:rsidRPr="00D2392E">
              <w:rPr>
                <w:b/>
              </w:rPr>
              <w:t>Implicit D</w:t>
            </w:r>
            <w:r>
              <w:rPr>
                <w:b/>
              </w:rPr>
              <w:t>ifferentiation</w:t>
            </w:r>
            <w:r w:rsidR="00C310A2">
              <w:rPr>
                <w:b/>
              </w:rPr>
              <w:t xml:space="preserve"> and Related Rates</w:t>
            </w:r>
          </w:p>
        </w:tc>
        <w:tc>
          <w:tcPr>
            <w:tcW w:w="2693" w:type="dxa"/>
            <w:vAlign w:val="center"/>
          </w:tcPr>
          <w:p w:rsidR="00C40D0E" w:rsidRPr="00325081" w:rsidRDefault="00325081" w:rsidP="008B2635">
            <w:pPr>
              <w:jc w:val="center"/>
              <w:rPr>
                <w:u w:val="single"/>
              </w:rPr>
            </w:pPr>
            <w:r w:rsidRPr="00325081">
              <w:rPr>
                <w:u w:val="single"/>
              </w:rPr>
              <w:t>Early Dismissal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550535" w:rsidP="001B65BE">
            <w:pPr>
              <w:jc w:val="center"/>
            </w:pPr>
            <w:r>
              <w:t xml:space="preserve">Oct </w:t>
            </w:r>
            <w:r w:rsidR="005B07F2">
              <w:t>22</w:t>
            </w:r>
            <w:r w:rsidR="00AE1258">
              <w:t xml:space="preserve"> </w:t>
            </w:r>
            <w:r w:rsidR="005274DC">
              <w:t>(B</w:t>
            </w:r>
            <w:r w:rsidR="00045D10">
              <w:t>)</w:t>
            </w:r>
          </w:p>
        </w:tc>
        <w:tc>
          <w:tcPr>
            <w:tcW w:w="2693" w:type="dxa"/>
            <w:vAlign w:val="center"/>
          </w:tcPr>
          <w:p w:rsidR="00045D10" w:rsidRDefault="00596592" w:rsidP="001B65BE">
            <w:pPr>
              <w:jc w:val="center"/>
            </w:pPr>
            <w:r>
              <w:t xml:space="preserve">Oct </w:t>
            </w:r>
            <w:r w:rsidR="005B07F2">
              <w:t>23</w:t>
            </w:r>
            <w:r w:rsidR="00AE1258">
              <w:t xml:space="preserve"> </w:t>
            </w:r>
            <w:r w:rsidR="00045D10">
              <w:t>(A)</w:t>
            </w:r>
          </w:p>
        </w:tc>
        <w:tc>
          <w:tcPr>
            <w:tcW w:w="2693" w:type="dxa"/>
            <w:vAlign w:val="center"/>
          </w:tcPr>
          <w:p w:rsidR="00045D10" w:rsidRDefault="00550535" w:rsidP="008B2635">
            <w:pPr>
              <w:jc w:val="center"/>
            </w:pPr>
            <w:r>
              <w:t>O</w:t>
            </w:r>
            <w:r w:rsidR="005274DC">
              <w:t xml:space="preserve">ct </w:t>
            </w:r>
            <w:r w:rsidR="005B07F2">
              <w:t>24</w:t>
            </w:r>
            <w:r w:rsidR="00AE1258">
              <w:t xml:space="preserve"> </w:t>
            </w:r>
            <w:r w:rsidR="00045D10">
              <w:t>(B)</w:t>
            </w:r>
          </w:p>
        </w:tc>
        <w:tc>
          <w:tcPr>
            <w:tcW w:w="2693" w:type="dxa"/>
            <w:vAlign w:val="center"/>
          </w:tcPr>
          <w:p w:rsidR="00045D10" w:rsidRDefault="005274DC" w:rsidP="008B2635">
            <w:pPr>
              <w:jc w:val="center"/>
            </w:pPr>
            <w:r>
              <w:t>Oct 2</w:t>
            </w:r>
            <w:r w:rsidR="005B07F2">
              <w:t>5</w:t>
            </w:r>
            <w:r w:rsidR="00AE1258">
              <w:t xml:space="preserve"> </w:t>
            </w:r>
            <w:r w:rsidR="00045D10">
              <w:t>(A)</w:t>
            </w:r>
          </w:p>
        </w:tc>
        <w:tc>
          <w:tcPr>
            <w:tcW w:w="2693" w:type="dxa"/>
            <w:vAlign w:val="center"/>
          </w:tcPr>
          <w:p w:rsidR="00045D10" w:rsidRDefault="00D55DD6" w:rsidP="001B65BE">
            <w:pPr>
              <w:jc w:val="center"/>
            </w:pPr>
            <w:r>
              <w:t>O</w:t>
            </w:r>
            <w:r w:rsidR="00D4270F">
              <w:t>ct</w:t>
            </w:r>
            <w:r w:rsidR="00550535">
              <w:t xml:space="preserve"> 2</w:t>
            </w:r>
            <w:r w:rsidR="005B07F2">
              <w:t>6</w:t>
            </w:r>
            <w:r w:rsidR="00AE1258">
              <w:t xml:space="preserve"> </w:t>
            </w:r>
            <w:r w:rsidR="00045D10">
              <w:t>(B)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C310A2" w:rsidRDefault="00C310A2" w:rsidP="00C310A2">
            <w:pPr>
              <w:jc w:val="center"/>
            </w:pPr>
            <w:r>
              <w:t xml:space="preserve">Derivatives of ln(x), </w:t>
            </w:r>
            <w:r w:rsidRPr="00852358">
              <w:rPr>
                <w:position w:val="-12"/>
              </w:rPr>
              <w:object w:dxaOrig="7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8pt" o:ole="">
                  <v:imagedata r:id="rId6" o:title=""/>
                </v:shape>
                <o:OLEObject Type="Embed" ProgID="Equation.DSMT4" ShapeID="_x0000_i1025" DrawAspect="Content" ObjectID="_1600260053" r:id="rId7"/>
              </w:object>
            </w:r>
            <w:r>
              <w:t xml:space="preserve">, </w:t>
            </w:r>
            <w:proofErr w:type="spellStart"/>
            <w:r>
              <w:t>e^x</w:t>
            </w:r>
            <w:proofErr w:type="spellEnd"/>
            <w:r>
              <w:t xml:space="preserve">, and </w:t>
            </w:r>
            <w:proofErr w:type="spellStart"/>
            <w:r>
              <w:t>a^x</w:t>
            </w:r>
            <w:proofErr w:type="spellEnd"/>
          </w:p>
          <w:p w:rsidR="00045D10" w:rsidRDefault="00C310A2" w:rsidP="00C310A2">
            <w:pPr>
              <w:jc w:val="center"/>
            </w:pPr>
            <w:r>
              <w:t>HW: (WB) All problems not done in class</w:t>
            </w:r>
          </w:p>
        </w:tc>
        <w:tc>
          <w:tcPr>
            <w:tcW w:w="2693" w:type="dxa"/>
            <w:vAlign w:val="center"/>
          </w:tcPr>
          <w:p w:rsidR="00C50D2B" w:rsidRPr="00230115" w:rsidRDefault="00C50D2B" w:rsidP="00230115">
            <w:pPr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4D2B17" w:rsidRDefault="004D2B17" w:rsidP="008B2635">
            <w:pPr>
              <w:jc w:val="center"/>
              <w:rPr>
                <w:b/>
              </w:rPr>
            </w:pPr>
            <w:r>
              <w:rPr>
                <w:b/>
              </w:rPr>
              <w:t>Test 1 on topics covered on Quiz 1 and Quiz 2</w:t>
            </w:r>
          </w:p>
          <w:p w:rsidR="00045D10" w:rsidRDefault="005274DC" w:rsidP="008B2635">
            <w:pPr>
              <w:jc w:val="center"/>
            </w:pPr>
            <w:r>
              <w:t>PSAT (</w:t>
            </w:r>
            <w:r w:rsidR="00FF68E5">
              <w:t xml:space="preserve">Gr </w:t>
            </w:r>
            <w:r>
              <w:t>9-11</w:t>
            </w:r>
            <w:r w:rsidRPr="005274DC">
              <w:rPr>
                <w:vertAlign w:val="superscript"/>
              </w:rPr>
              <w:t>th</w:t>
            </w:r>
            <w:r>
              <w:t>)</w:t>
            </w:r>
          </w:p>
        </w:tc>
        <w:tc>
          <w:tcPr>
            <w:tcW w:w="2693" w:type="dxa"/>
            <w:vAlign w:val="center"/>
          </w:tcPr>
          <w:p w:rsidR="00FF68E5" w:rsidRDefault="00FF68E5" w:rsidP="008B2635">
            <w:pPr>
              <w:jc w:val="center"/>
            </w:pPr>
          </w:p>
        </w:tc>
        <w:tc>
          <w:tcPr>
            <w:tcW w:w="2693" w:type="dxa"/>
            <w:vAlign w:val="center"/>
          </w:tcPr>
          <w:p w:rsidR="001871EA" w:rsidRDefault="001871EA" w:rsidP="001871EA">
            <w:pPr>
              <w:jc w:val="center"/>
            </w:pPr>
            <w:r>
              <w:t xml:space="preserve">Particle Motion </w:t>
            </w:r>
          </w:p>
          <w:p w:rsidR="004D2B17" w:rsidRDefault="001871EA" w:rsidP="001871EA">
            <w:pPr>
              <w:jc w:val="center"/>
            </w:pPr>
            <w:r>
              <w:t>HW: (WB) All problems not done in class</w:t>
            </w:r>
          </w:p>
          <w:p w:rsidR="00045D10" w:rsidRPr="005B07F2" w:rsidRDefault="005B07F2" w:rsidP="004D2B17">
            <w:pPr>
              <w:jc w:val="center"/>
              <w:rPr>
                <w:b/>
                <w:u w:val="single"/>
              </w:rPr>
            </w:pPr>
            <w:r w:rsidRPr="005B07F2">
              <w:rPr>
                <w:u w:val="single"/>
              </w:rPr>
              <w:t>Fall Festival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8F557C" w:rsidP="008B2635">
            <w:pPr>
              <w:jc w:val="center"/>
            </w:pPr>
            <w:r>
              <w:t>Oct 2</w:t>
            </w:r>
            <w:r w:rsidR="004A2728">
              <w:t>9</w:t>
            </w:r>
            <w:r w:rsidR="00AE1258">
              <w:t xml:space="preserve"> </w:t>
            </w:r>
            <w:r w:rsidR="00045D10">
              <w:t>(A)</w:t>
            </w:r>
          </w:p>
        </w:tc>
        <w:tc>
          <w:tcPr>
            <w:tcW w:w="2693" w:type="dxa"/>
            <w:vAlign w:val="center"/>
          </w:tcPr>
          <w:p w:rsidR="00045D10" w:rsidRDefault="005B0AB6" w:rsidP="001B65BE">
            <w:pPr>
              <w:jc w:val="center"/>
            </w:pPr>
            <w:r>
              <w:t xml:space="preserve">Oct </w:t>
            </w:r>
            <w:r w:rsidR="004A2728">
              <w:t>30</w:t>
            </w:r>
            <w:r w:rsidR="008F557C">
              <w:t xml:space="preserve"> (</w:t>
            </w:r>
            <w:r w:rsidR="00045D10">
              <w:t>B)</w:t>
            </w:r>
          </w:p>
        </w:tc>
        <w:tc>
          <w:tcPr>
            <w:tcW w:w="2693" w:type="dxa"/>
            <w:vAlign w:val="center"/>
          </w:tcPr>
          <w:p w:rsidR="00045D10" w:rsidRDefault="005B0AB6" w:rsidP="001B65BE">
            <w:pPr>
              <w:jc w:val="center"/>
            </w:pPr>
            <w:r>
              <w:t xml:space="preserve">Oct </w:t>
            </w:r>
            <w:r w:rsidR="004A2728">
              <w:t>31</w:t>
            </w:r>
            <w:r w:rsidR="00AE1258">
              <w:t xml:space="preserve"> </w:t>
            </w:r>
            <w:r w:rsidR="00045D10">
              <w:t>(A)</w:t>
            </w:r>
          </w:p>
        </w:tc>
        <w:tc>
          <w:tcPr>
            <w:tcW w:w="2693" w:type="dxa"/>
            <w:vAlign w:val="center"/>
          </w:tcPr>
          <w:p w:rsidR="00045D10" w:rsidRDefault="004A2728" w:rsidP="001B65BE">
            <w:pPr>
              <w:jc w:val="center"/>
            </w:pPr>
            <w:r>
              <w:t>Nov 1</w:t>
            </w:r>
            <w:r w:rsidR="00AE1258">
              <w:t xml:space="preserve"> </w:t>
            </w:r>
            <w:r w:rsidR="00045D10">
              <w:t>(B)</w:t>
            </w:r>
          </w:p>
        </w:tc>
        <w:tc>
          <w:tcPr>
            <w:tcW w:w="2693" w:type="dxa"/>
            <w:vAlign w:val="center"/>
          </w:tcPr>
          <w:p w:rsidR="00045D10" w:rsidRDefault="004019AB" w:rsidP="008B2635">
            <w:pPr>
              <w:jc w:val="center"/>
            </w:pPr>
            <w:r>
              <w:t>Nov 2</w:t>
            </w:r>
            <w:r w:rsidR="00AE1258">
              <w:t xml:space="preserve"> </w:t>
            </w:r>
            <w:r w:rsidR="00045D10">
              <w:t>(A)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045D10" w:rsidP="00C50D2B">
            <w:pPr>
              <w:jc w:val="center"/>
            </w:pPr>
          </w:p>
        </w:tc>
        <w:tc>
          <w:tcPr>
            <w:tcW w:w="2693" w:type="dxa"/>
            <w:vAlign w:val="center"/>
          </w:tcPr>
          <w:p w:rsidR="00045D10" w:rsidRDefault="001871EA" w:rsidP="001B48F7">
            <w:pPr>
              <w:jc w:val="center"/>
            </w:pPr>
            <w:r>
              <w:rPr>
                <w:b/>
              </w:rPr>
              <w:t xml:space="preserve">Quiz 3 on </w:t>
            </w:r>
            <w:r w:rsidR="004543DF">
              <w:rPr>
                <w:b/>
              </w:rPr>
              <w:t>Particle Motion</w:t>
            </w:r>
            <w:r>
              <w:rPr>
                <w:b/>
              </w:rPr>
              <w:t xml:space="preserve"> and Derivative of ln(x),  </w:t>
            </w:r>
            <w:r w:rsidRPr="00C40D0E">
              <w:rPr>
                <w:b/>
                <w:position w:val="-12"/>
              </w:rPr>
              <w:object w:dxaOrig="760" w:dyaOrig="360">
                <v:shape id="_x0000_i1026" type="#_x0000_t75" style="width:37.5pt;height:18pt" o:ole="">
                  <v:imagedata r:id="rId8" o:title=""/>
                </v:shape>
                <o:OLEObject Type="Embed" ProgID="Equation.DSMT4" ShapeID="_x0000_i1026" DrawAspect="Content" ObjectID="_1600260054" r:id="rId9"/>
              </w:object>
            </w:r>
            <w:r>
              <w:rPr>
                <w:b/>
              </w:rPr>
              <w:t xml:space="preserve">, </w:t>
            </w:r>
            <w:proofErr w:type="spellStart"/>
            <w:r w:rsidRPr="00C40D0E">
              <w:rPr>
                <w:b/>
              </w:rPr>
              <w:t>e^x</w:t>
            </w:r>
            <w:proofErr w:type="spellEnd"/>
            <w:r w:rsidRPr="00C40D0E">
              <w:rPr>
                <w:b/>
              </w:rPr>
              <w:t>,</w:t>
            </w:r>
            <w:r>
              <w:rPr>
                <w:b/>
              </w:rPr>
              <w:t xml:space="preserve"> and</w:t>
            </w:r>
            <w:r w:rsidRPr="00C40D0E">
              <w:rPr>
                <w:b/>
              </w:rPr>
              <w:t xml:space="preserve"> </w:t>
            </w:r>
            <w:proofErr w:type="spellStart"/>
            <w:r w:rsidRPr="00C40D0E">
              <w:rPr>
                <w:b/>
              </w:rPr>
              <w:t>a^x</w:t>
            </w:r>
            <w:proofErr w:type="spellEnd"/>
          </w:p>
        </w:tc>
        <w:tc>
          <w:tcPr>
            <w:tcW w:w="2693" w:type="dxa"/>
            <w:vAlign w:val="center"/>
          </w:tcPr>
          <w:p w:rsidR="00C50D2B" w:rsidRPr="00D4554F" w:rsidRDefault="00C50D2B" w:rsidP="00D4554F">
            <w:pPr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045D10" w:rsidRPr="008444A9" w:rsidRDefault="008444A9" w:rsidP="008B2635">
            <w:pPr>
              <w:jc w:val="center"/>
            </w:pPr>
            <w:r w:rsidRPr="008444A9">
              <w:t>Review</w:t>
            </w:r>
            <w:r>
              <w:t>/Catch up</w:t>
            </w:r>
          </w:p>
        </w:tc>
        <w:tc>
          <w:tcPr>
            <w:tcW w:w="2693" w:type="dxa"/>
            <w:vAlign w:val="center"/>
          </w:tcPr>
          <w:p w:rsidR="00C50D2B" w:rsidRPr="00ED2E5A" w:rsidRDefault="00C50D2B" w:rsidP="00D4554F">
            <w:pPr>
              <w:jc w:val="center"/>
              <w:rPr>
                <w:b/>
              </w:rPr>
            </w:pP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Default="00555537" w:rsidP="001B65BE">
            <w:pPr>
              <w:jc w:val="center"/>
            </w:pPr>
            <w:r>
              <w:t>Nov 5</w:t>
            </w:r>
            <w:r w:rsidR="00AE1258">
              <w:t xml:space="preserve"> </w:t>
            </w:r>
            <w:r w:rsidR="00045D10">
              <w:t>(B)</w:t>
            </w:r>
          </w:p>
        </w:tc>
        <w:tc>
          <w:tcPr>
            <w:tcW w:w="2693" w:type="dxa"/>
            <w:vAlign w:val="center"/>
          </w:tcPr>
          <w:p w:rsidR="00045D10" w:rsidRDefault="003D083B" w:rsidP="008B2635">
            <w:pPr>
              <w:jc w:val="center"/>
            </w:pPr>
            <w:r>
              <w:t>N</w:t>
            </w:r>
            <w:r w:rsidR="001B65BE">
              <w:t xml:space="preserve">ov </w:t>
            </w:r>
            <w:r w:rsidR="00555537">
              <w:t>6</w:t>
            </w:r>
            <w:r w:rsidR="00AE1258">
              <w:t xml:space="preserve"> </w:t>
            </w:r>
            <w:r w:rsidR="00045D10">
              <w:t>(A)</w:t>
            </w:r>
          </w:p>
        </w:tc>
        <w:tc>
          <w:tcPr>
            <w:tcW w:w="2693" w:type="dxa"/>
            <w:vAlign w:val="center"/>
          </w:tcPr>
          <w:p w:rsidR="00045D10" w:rsidRDefault="003D083B" w:rsidP="001B65BE">
            <w:pPr>
              <w:jc w:val="center"/>
            </w:pPr>
            <w:r>
              <w:t xml:space="preserve">Nov </w:t>
            </w:r>
            <w:r w:rsidR="00555537">
              <w:t>7</w:t>
            </w:r>
            <w:r w:rsidR="00AE1258">
              <w:t xml:space="preserve"> </w:t>
            </w:r>
            <w:r w:rsidR="00045D10">
              <w:t>(B)</w:t>
            </w:r>
          </w:p>
        </w:tc>
        <w:tc>
          <w:tcPr>
            <w:tcW w:w="2693" w:type="dxa"/>
            <w:vAlign w:val="center"/>
          </w:tcPr>
          <w:p w:rsidR="00045D10" w:rsidRDefault="00045D10" w:rsidP="001B65BE">
            <w:pPr>
              <w:jc w:val="center"/>
            </w:pPr>
            <w:r>
              <w:t>Nov</w:t>
            </w:r>
            <w:r w:rsidR="003D083B">
              <w:t xml:space="preserve"> </w:t>
            </w:r>
            <w:r w:rsidR="00555537">
              <w:t>8</w:t>
            </w:r>
            <w:r w:rsidR="00AE1258">
              <w:t xml:space="preserve"> </w:t>
            </w:r>
            <w:r>
              <w:t>(A)</w:t>
            </w:r>
          </w:p>
        </w:tc>
        <w:tc>
          <w:tcPr>
            <w:tcW w:w="2693" w:type="dxa"/>
            <w:vAlign w:val="center"/>
          </w:tcPr>
          <w:p w:rsidR="00045D10" w:rsidRDefault="003D083B" w:rsidP="008B2635">
            <w:pPr>
              <w:jc w:val="center"/>
            </w:pPr>
            <w:r>
              <w:t>N</w:t>
            </w:r>
            <w:r w:rsidR="008F557C">
              <w:t xml:space="preserve">ov </w:t>
            </w:r>
            <w:r w:rsidR="00C4304B">
              <w:t>9</w:t>
            </w:r>
            <w:r w:rsidR="00AE1258">
              <w:t xml:space="preserve"> </w:t>
            </w:r>
            <w:r w:rsidR="00045D10">
              <w:t>(B)</w:t>
            </w:r>
          </w:p>
        </w:tc>
      </w:tr>
      <w:tr w:rsidR="003423F7" w:rsidTr="008B2635">
        <w:trPr>
          <w:trHeight w:val="20"/>
        </w:trPr>
        <w:tc>
          <w:tcPr>
            <w:tcW w:w="2693" w:type="dxa"/>
            <w:vAlign w:val="center"/>
          </w:tcPr>
          <w:p w:rsidR="00045D10" w:rsidRPr="0051471F" w:rsidRDefault="001B48F7" w:rsidP="008B2635">
            <w:pPr>
              <w:jc w:val="center"/>
              <w:rPr>
                <w:b/>
              </w:rPr>
            </w:pPr>
            <w:r>
              <w:rPr>
                <w:b/>
              </w:rPr>
              <w:t>Test 2</w:t>
            </w:r>
            <w:r w:rsidRPr="0051471F">
              <w:rPr>
                <w:b/>
              </w:rPr>
              <w:t xml:space="preserve">: </w:t>
            </w:r>
            <w:r>
              <w:rPr>
                <w:b/>
              </w:rPr>
              <w:t>Comprehensive</w:t>
            </w:r>
          </w:p>
        </w:tc>
        <w:tc>
          <w:tcPr>
            <w:tcW w:w="2693" w:type="dxa"/>
            <w:vAlign w:val="center"/>
          </w:tcPr>
          <w:p w:rsidR="00045D10" w:rsidRPr="008B2635" w:rsidRDefault="00045D10" w:rsidP="008B2635">
            <w:pPr>
              <w:jc w:val="center"/>
              <w:rPr>
                <w:b/>
              </w:rPr>
            </w:pPr>
          </w:p>
        </w:tc>
        <w:tc>
          <w:tcPr>
            <w:tcW w:w="2693" w:type="dxa"/>
            <w:vAlign w:val="center"/>
          </w:tcPr>
          <w:p w:rsidR="001B48F7" w:rsidRDefault="001B48F7" w:rsidP="001B48F7">
            <w:pPr>
              <w:jc w:val="center"/>
            </w:pPr>
            <w:r>
              <w:t>Mean Value Theorem</w:t>
            </w:r>
          </w:p>
          <w:p w:rsidR="00045D10" w:rsidRDefault="001B48F7" w:rsidP="001B48F7">
            <w:pPr>
              <w:jc w:val="center"/>
            </w:pPr>
            <w:r>
              <w:t>HW: (WB) All problems not done in class</w:t>
            </w:r>
          </w:p>
        </w:tc>
        <w:tc>
          <w:tcPr>
            <w:tcW w:w="2693" w:type="dxa"/>
            <w:vAlign w:val="center"/>
          </w:tcPr>
          <w:p w:rsidR="00045D10" w:rsidRDefault="00045D10" w:rsidP="00D1500E">
            <w:pPr>
              <w:jc w:val="center"/>
            </w:pPr>
          </w:p>
        </w:tc>
        <w:tc>
          <w:tcPr>
            <w:tcW w:w="2693" w:type="dxa"/>
            <w:vAlign w:val="center"/>
          </w:tcPr>
          <w:p w:rsidR="00DC109E" w:rsidRDefault="00DC109E" w:rsidP="00DC109E">
            <w:pPr>
              <w:jc w:val="center"/>
            </w:pPr>
            <w:r>
              <w:t>Max/Min, Increasing/Decreasing, Concave up/Concave down</w:t>
            </w:r>
          </w:p>
          <w:p w:rsidR="00045D10" w:rsidRDefault="00DC109E" w:rsidP="00DC109E">
            <w:pPr>
              <w:jc w:val="center"/>
            </w:pPr>
            <w:r>
              <w:t>HW: (WB) All problems not done in class</w:t>
            </w:r>
          </w:p>
        </w:tc>
      </w:tr>
    </w:tbl>
    <w:p w:rsidR="004739BD" w:rsidRDefault="004739BD" w:rsidP="004739BD">
      <w:pPr>
        <w:jc w:val="center"/>
      </w:pPr>
    </w:p>
    <w:p w:rsidR="00C50D2B" w:rsidRPr="00DA6A4B" w:rsidRDefault="00266516" w:rsidP="00DD03B7">
      <w:pPr>
        <w:ind w:left="540" w:hanging="540"/>
        <w:rPr>
          <w:b/>
        </w:rPr>
      </w:pPr>
      <w:r w:rsidRPr="00DA6A4B">
        <w:rPr>
          <w:b/>
        </w:rPr>
        <w:t>Note: This is a tentative schedule. Necessary changes will be made depending upon other school activities and those changes will be announced in class.</w:t>
      </w:r>
    </w:p>
    <w:sectPr w:rsidR="00C50D2B" w:rsidRPr="00DA6A4B" w:rsidSect="00045D10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5840" w:h="12240" w:orient="landscape"/>
      <w:pgMar w:top="1800" w:right="1440" w:bottom="180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B6DB1" w:rsidRDefault="005B6DB1" w:rsidP="00045D10">
      <w:r>
        <w:separator/>
      </w:r>
    </w:p>
  </w:endnote>
  <w:endnote w:type="continuationSeparator" w:id="0">
    <w:p w:rsidR="005B6DB1" w:rsidRDefault="005B6DB1" w:rsidP="00045D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0748" w:rsidRDefault="0089074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0748" w:rsidRDefault="0089074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0748" w:rsidRDefault="0089074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B6DB1" w:rsidRDefault="005B6DB1" w:rsidP="00045D10">
      <w:r>
        <w:separator/>
      </w:r>
    </w:p>
  </w:footnote>
  <w:footnote w:type="continuationSeparator" w:id="0">
    <w:p w:rsidR="005B6DB1" w:rsidRDefault="005B6DB1" w:rsidP="00045D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0748" w:rsidRDefault="0089074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61911" w:rsidRDefault="00861911" w:rsidP="00266516">
    <w:pPr>
      <w:ind w:hanging="720"/>
    </w:pPr>
    <w:r>
      <w:t>T</w:t>
    </w:r>
    <w:r w:rsidR="00D4554F">
      <w:t xml:space="preserve">eacher: </w:t>
    </w:r>
    <w:r w:rsidR="00890748">
      <w:t>Tseng</w:t>
    </w:r>
    <w:bookmarkStart w:id="0" w:name="_GoBack"/>
    <w:bookmarkEnd w:id="0"/>
    <w:r>
      <w:tab/>
    </w:r>
    <w:r>
      <w:tab/>
    </w:r>
    <w:r>
      <w:tab/>
    </w:r>
    <w:r>
      <w:tab/>
    </w:r>
    <w:r>
      <w:tab/>
      <w:t>AP Calc</w:t>
    </w:r>
    <w:r w:rsidR="000D74D1">
      <w:t>ulus AB- Lesson Plans: Fall 201</w:t>
    </w:r>
    <w:r w:rsidR="007E4D21">
      <w:t>8</w:t>
    </w:r>
  </w:p>
  <w:p w:rsidR="00861911" w:rsidRDefault="00861911" w:rsidP="00045D10">
    <w:pPr>
      <w:ind w:hanging="720"/>
      <w:jc w:val="center"/>
    </w:pPr>
    <w:r>
      <w:t xml:space="preserve">Textbook: </w:t>
    </w:r>
    <w:r w:rsidR="007E4D21">
      <w:t>Calculus Early Transcendental Functions by Larson and Edwards (6</w:t>
    </w:r>
    <w:r w:rsidR="007E4D21">
      <w:rPr>
        <w:vertAlign w:val="superscript"/>
      </w:rPr>
      <w:t>th</w:t>
    </w:r>
    <w:r w:rsidR="007E4D21">
      <w:t xml:space="preserve"> edition), Publisher: Cengage Learning</w:t>
    </w:r>
    <w:r>
      <w:t>.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90748" w:rsidRDefault="0089074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F6B66"/>
    <w:rsid w:val="0000033D"/>
    <w:rsid w:val="0000035F"/>
    <w:rsid w:val="00016301"/>
    <w:rsid w:val="00020C33"/>
    <w:rsid w:val="000277D4"/>
    <w:rsid w:val="00040FBF"/>
    <w:rsid w:val="00045D10"/>
    <w:rsid w:val="00046BFD"/>
    <w:rsid w:val="00054213"/>
    <w:rsid w:val="000555F0"/>
    <w:rsid w:val="000559A1"/>
    <w:rsid w:val="00055E2A"/>
    <w:rsid w:val="00055EA3"/>
    <w:rsid w:val="00065E4F"/>
    <w:rsid w:val="00077BBC"/>
    <w:rsid w:val="00086264"/>
    <w:rsid w:val="00093E1F"/>
    <w:rsid w:val="000A2D39"/>
    <w:rsid w:val="000B0C0E"/>
    <w:rsid w:val="000B741F"/>
    <w:rsid w:val="000B789A"/>
    <w:rsid w:val="000D74D1"/>
    <w:rsid w:val="00100FB8"/>
    <w:rsid w:val="001057E0"/>
    <w:rsid w:val="00124769"/>
    <w:rsid w:val="001311E3"/>
    <w:rsid w:val="00134BBD"/>
    <w:rsid w:val="00140FA2"/>
    <w:rsid w:val="0014444C"/>
    <w:rsid w:val="001460D2"/>
    <w:rsid w:val="00146D3B"/>
    <w:rsid w:val="00176505"/>
    <w:rsid w:val="001871EA"/>
    <w:rsid w:val="00190FCD"/>
    <w:rsid w:val="001A181B"/>
    <w:rsid w:val="001A3D13"/>
    <w:rsid w:val="001B48F7"/>
    <w:rsid w:val="001B65BE"/>
    <w:rsid w:val="001B7ECA"/>
    <w:rsid w:val="001F51FF"/>
    <w:rsid w:val="0020648C"/>
    <w:rsid w:val="002161F6"/>
    <w:rsid w:val="002239DB"/>
    <w:rsid w:val="00223F2E"/>
    <w:rsid w:val="00230115"/>
    <w:rsid w:val="00251B71"/>
    <w:rsid w:val="0025511E"/>
    <w:rsid w:val="00266516"/>
    <w:rsid w:val="002779AF"/>
    <w:rsid w:val="00297165"/>
    <w:rsid w:val="002A0793"/>
    <w:rsid w:val="002B28FC"/>
    <w:rsid w:val="002B36E6"/>
    <w:rsid w:val="002B590E"/>
    <w:rsid w:val="002D72C1"/>
    <w:rsid w:val="00302398"/>
    <w:rsid w:val="003116A7"/>
    <w:rsid w:val="00322410"/>
    <w:rsid w:val="00325081"/>
    <w:rsid w:val="003423F7"/>
    <w:rsid w:val="00342811"/>
    <w:rsid w:val="00360CFB"/>
    <w:rsid w:val="0037114D"/>
    <w:rsid w:val="00374FAD"/>
    <w:rsid w:val="00384DE1"/>
    <w:rsid w:val="00387201"/>
    <w:rsid w:val="003C1AF4"/>
    <w:rsid w:val="003D083B"/>
    <w:rsid w:val="003E092C"/>
    <w:rsid w:val="003E658A"/>
    <w:rsid w:val="004019AB"/>
    <w:rsid w:val="004051E5"/>
    <w:rsid w:val="00410538"/>
    <w:rsid w:val="00435F10"/>
    <w:rsid w:val="004543DF"/>
    <w:rsid w:val="004562C8"/>
    <w:rsid w:val="004739BD"/>
    <w:rsid w:val="00495C3F"/>
    <w:rsid w:val="004960F8"/>
    <w:rsid w:val="004A2728"/>
    <w:rsid w:val="004A48B1"/>
    <w:rsid w:val="004C4B6B"/>
    <w:rsid w:val="004C4C9E"/>
    <w:rsid w:val="004D2B17"/>
    <w:rsid w:val="004D3C0E"/>
    <w:rsid w:val="004E231E"/>
    <w:rsid w:val="004E4910"/>
    <w:rsid w:val="00500970"/>
    <w:rsid w:val="00501692"/>
    <w:rsid w:val="0051471F"/>
    <w:rsid w:val="00516866"/>
    <w:rsid w:val="005274DC"/>
    <w:rsid w:val="00550535"/>
    <w:rsid w:val="005539D5"/>
    <w:rsid w:val="00555537"/>
    <w:rsid w:val="0058719C"/>
    <w:rsid w:val="00587696"/>
    <w:rsid w:val="00591490"/>
    <w:rsid w:val="00596592"/>
    <w:rsid w:val="005A6373"/>
    <w:rsid w:val="005B07F2"/>
    <w:rsid w:val="005B0AB6"/>
    <w:rsid w:val="005B6DB1"/>
    <w:rsid w:val="005B79B4"/>
    <w:rsid w:val="005C43CC"/>
    <w:rsid w:val="005D1B71"/>
    <w:rsid w:val="005D5158"/>
    <w:rsid w:val="005D685B"/>
    <w:rsid w:val="005D720E"/>
    <w:rsid w:val="005E1A2F"/>
    <w:rsid w:val="005F6BB8"/>
    <w:rsid w:val="00601147"/>
    <w:rsid w:val="00615362"/>
    <w:rsid w:val="00622C8A"/>
    <w:rsid w:val="00623FF3"/>
    <w:rsid w:val="00632BD3"/>
    <w:rsid w:val="0063549C"/>
    <w:rsid w:val="00653FA9"/>
    <w:rsid w:val="00683267"/>
    <w:rsid w:val="0069007C"/>
    <w:rsid w:val="00695244"/>
    <w:rsid w:val="006B4A3D"/>
    <w:rsid w:val="006B5533"/>
    <w:rsid w:val="006B77E3"/>
    <w:rsid w:val="006C06DA"/>
    <w:rsid w:val="006F4EAA"/>
    <w:rsid w:val="00740EB9"/>
    <w:rsid w:val="007535B0"/>
    <w:rsid w:val="00767DC1"/>
    <w:rsid w:val="00776913"/>
    <w:rsid w:val="0078030B"/>
    <w:rsid w:val="00781AAF"/>
    <w:rsid w:val="0079519D"/>
    <w:rsid w:val="007952A7"/>
    <w:rsid w:val="007A4977"/>
    <w:rsid w:val="007A68C1"/>
    <w:rsid w:val="007B4ED3"/>
    <w:rsid w:val="007C7C6F"/>
    <w:rsid w:val="007E4D21"/>
    <w:rsid w:val="008246C6"/>
    <w:rsid w:val="008444A9"/>
    <w:rsid w:val="00852358"/>
    <w:rsid w:val="00857ADE"/>
    <w:rsid w:val="00861911"/>
    <w:rsid w:val="0087312C"/>
    <w:rsid w:val="00877039"/>
    <w:rsid w:val="00890748"/>
    <w:rsid w:val="008A081F"/>
    <w:rsid w:val="008A19A6"/>
    <w:rsid w:val="008A795C"/>
    <w:rsid w:val="008B2635"/>
    <w:rsid w:val="008F557C"/>
    <w:rsid w:val="009008CB"/>
    <w:rsid w:val="00900D17"/>
    <w:rsid w:val="00904761"/>
    <w:rsid w:val="00933DD4"/>
    <w:rsid w:val="00942D0A"/>
    <w:rsid w:val="00983996"/>
    <w:rsid w:val="009A646C"/>
    <w:rsid w:val="009B7954"/>
    <w:rsid w:val="009C66E1"/>
    <w:rsid w:val="009F2CDC"/>
    <w:rsid w:val="00A07035"/>
    <w:rsid w:val="00A10044"/>
    <w:rsid w:val="00A2125A"/>
    <w:rsid w:val="00A41691"/>
    <w:rsid w:val="00A53558"/>
    <w:rsid w:val="00A604BF"/>
    <w:rsid w:val="00A93A15"/>
    <w:rsid w:val="00A96C15"/>
    <w:rsid w:val="00A97C54"/>
    <w:rsid w:val="00AB01E4"/>
    <w:rsid w:val="00AB765F"/>
    <w:rsid w:val="00AD719A"/>
    <w:rsid w:val="00AE063B"/>
    <w:rsid w:val="00AE1258"/>
    <w:rsid w:val="00AE261C"/>
    <w:rsid w:val="00AF60FD"/>
    <w:rsid w:val="00AF6B66"/>
    <w:rsid w:val="00B0067B"/>
    <w:rsid w:val="00B02F19"/>
    <w:rsid w:val="00B342CD"/>
    <w:rsid w:val="00B53ABD"/>
    <w:rsid w:val="00B74BCC"/>
    <w:rsid w:val="00BA03AF"/>
    <w:rsid w:val="00BE3DE1"/>
    <w:rsid w:val="00BF182B"/>
    <w:rsid w:val="00C152AC"/>
    <w:rsid w:val="00C310A2"/>
    <w:rsid w:val="00C3521D"/>
    <w:rsid w:val="00C40D0E"/>
    <w:rsid w:val="00C4104C"/>
    <w:rsid w:val="00C41F75"/>
    <w:rsid w:val="00C4304B"/>
    <w:rsid w:val="00C44C6B"/>
    <w:rsid w:val="00C44EC8"/>
    <w:rsid w:val="00C50D2B"/>
    <w:rsid w:val="00C57BB1"/>
    <w:rsid w:val="00C76D8B"/>
    <w:rsid w:val="00C9548D"/>
    <w:rsid w:val="00CB4FF0"/>
    <w:rsid w:val="00CB6B31"/>
    <w:rsid w:val="00CC204C"/>
    <w:rsid w:val="00CE08DA"/>
    <w:rsid w:val="00CF2849"/>
    <w:rsid w:val="00D1500E"/>
    <w:rsid w:val="00D15B69"/>
    <w:rsid w:val="00D16DE4"/>
    <w:rsid w:val="00D2392E"/>
    <w:rsid w:val="00D259E1"/>
    <w:rsid w:val="00D36209"/>
    <w:rsid w:val="00D4270F"/>
    <w:rsid w:val="00D4554F"/>
    <w:rsid w:val="00D55DD6"/>
    <w:rsid w:val="00D61969"/>
    <w:rsid w:val="00D75579"/>
    <w:rsid w:val="00D77CA4"/>
    <w:rsid w:val="00D9126F"/>
    <w:rsid w:val="00DA6A4B"/>
    <w:rsid w:val="00DB3808"/>
    <w:rsid w:val="00DB5D5A"/>
    <w:rsid w:val="00DC109E"/>
    <w:rsid w:val="00DD03B7"/>
    <w:rsid w:val="00DD2922"/>
    <w:rsid w:val="00E07182"/>
    <w:rsid w:val="00E23922"/>
    <w:rsid w:val="00EA3A17"/>
    <w:rsid w:val="00EC1C59"/>
    <w:rsid w:val="00ED2E5A"/>
    <w:rsid w:val="00EE703F"/>
    <w:rsid w:val="00F10B06"/>
    <w:rsid w:val="00F265DE"/>
    <w:rsid w:val="00F37153"/>
    <w:rsid w:val="00F47012"/>
    <w:rsid w:val="00F96C34"/>
    <w:rsid w:val="00FB10BD"/>
    <w:rsid w:val="00FC3BA0"/>
    <w:rsid w:val="00FC3C11"/>
    <w:rsid w:val="00FD0424"/>
    <w:rsid w:val="00FD46FF"/>
    <w:rsid w:val="00FD57EB"/>
    <w:rsid w:val="00FE699A"/>
    <w:rsid w:val="00FE6EEA"/>
    <w:rsid w:val="00FF35D9"/>
    <w:rsid w:val="00FF68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96CD609"/>
  <w15:chartTrackingRefBased/>
  <w15:docId w15:val="{971BCA61-00C8-43D4-A30E-6CAD7F6947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A53558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045D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45D10"/>
  </w:style>
  <w:style w:type="paragraph" w:styleId="Footer">
    <w:name w:val="footer"/>
    <w:basedOn w:val="Normal"/>
    <w:link w:val="FooterChar"/>
    <w:rsid w:val="00045D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45D10"/>
  </w:style>
  <w:style w:type="paragraph" w:styleId="BalloonText">
    <w:name w:val="Balloon Text"/>
    <w:basedOn w:val="Normal"/>
    <w:semiHidden/>
    <w:rsid w:val="000862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6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 BC - Lesson Plans: Fall 2005</vt:lpstr>
    </vt:vector>
  </TitlesOfParts>
  <Company>HISD</Company>
  <LinksUpToDate>false</LinksUpToDate>
  <CharactersWithSpaces>1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 BC - Lesson Plans: Fall 2005</dc:title>
  <dc:subject/>
  <dc:creator>ADESAI1</dc:creator>
  <cp:keywords/>
  <cp:lastModifiedBy>Tseng, Jen T</cp:lastModifiedBy>
  <cp:revision>2</cp:revision>
  <cp:lastPrinted>2016-09-30T12:38:00Z</cp:lastPrinted>
  <dcterms:created xsi:type="dcterms:W3CDTF">2018-10-05T20:54:00Z</dcterms:created>
  <dcterms:modified xsi:type="dcterms:W3CDTF">2018-10-05T20:54:00Z</dcterms:modified>
</cp:coreProperties>
</file>